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34EF615" w14:textId="77777777" w:rsidR="0043069F" w:rsidRDefault="0043069F" w:rsidP="00DE2573">
      <w:pPr>
        <w:jc w:val="center"/>
        <w:rPr>
          <w:b/>
          <w:sz w:val="40"/>
          <w:szCs w:val="40"/>
        </w:rPr>
      </w:pPr>
      <w:r>
        <w:rPr>
          <w:noProof/>
          <w:sz w:val="40"/>
          <w:szCs w:val="40"/>
        </w:rPr>
        <w:t>Name________________________________</w:t>
      </w:r>
      <w:r w:rsidR="00DE2573" w:rsidRPr="009E4DEE">
        <w:rPr>
          <w:noProof/>
          <w:sz w:val="40"/>
          <w:szCs w:val="40"/>
        </w:rPr>
        <w:t xml:space="preserve">   </w:t>
      </w:r>
    </w:p>
    <w:p w14:paraId="734EF616" w14:textId="77777777" w:rsidR="00C9521B" w:rsidRPr="0043069F" w:rsidRDefault="0043069F" w:rsidP="0043069F">
      <w:pPr>
        <w:jc w:val="center"/>
        <w:rPr>
          <w:b/>
          <w:sz w:val="40"/>
          <w:szCs w:val="40"/>
        </w:rPr>
      </w:pPr>
      <w:r w:rsidRPr="009E4DEE">
        <w:rPr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734EF649" wp14:editId="30E70E50">
            <wp:simplePos x="0" y="0"/>
            <wp:positionH relativeFrom="column">
              <wp:posOffset>4703103</wp:posOffset>
            </wp:positionH>
            <wp:positionV relativeFrom="paragraph">
              <wp:posOffset>336892</wp:posOffset>
            </wp:positionV>
            <wp:extent cx="1802674" cy="1987949"/>
            <wp:effectExtent l="0" t="0" r="762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2674" cy="198794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235">
        <w:rPr>
          <w:b/>
          <w:sz w:val="40"/>
          <w:szCs w:val="40"/>
        </w:rPr>
        <w:t>Using Coordinates to</w:t>
      </w:r>
      <w:r w:rsidR="00DE2573" w:rsidRPr="009E4DEE">
        <w:rPr>
          <w:b/>
          <w:sz w:val="40"/>
          <w:szCs w:val="40"/>
        </w:rPr>
        <w:t xml:space="preserve"> Prove Theorems about Circles PRACTICE</w:t>
      </w:r>
    </w:p>
    <w:p w14:paraId="734EF617" w14:textId="77777777" w:rsidR="00C9521B" w:rsidRPr="009E4DEE" w:rsidRDefault="0043069F" w:rsidP="00C9521B">
      <w:pPr>
        <w:rPr>
          <w:sz w:val="24"/>
          <w:szCs w:val="24"/>
        </w:rPr>
      </w:pPr>
      <w:r>
        <w:rPr>
          <w:sz w:val="24"/>
          <w:szCs w:val="24"/>
        </w:rPr>
        <w:t>1</w:t>
      </w:r>
      <w:r w:rsidR="00C9521B" w:rsidRPr="009E4DEE">
        <w:rPr>
          <w:sz w:val="24"/>
          <w:szCs w:val="24"/>
        </w:rPr>
        <w:t xml:space="preserve">.  </w:t>
      </w:r>
      <w:r w:rsidR="002813B5" w:rsidRPr="007D1BC2">
        <w:rPr>
          <w:b/>
          <w:sz w:val="24"/>
          <w:szCs w:val="24"/>
        </w:rPr>
        <w:t>Use circle O to prove that all radii of a circle have the same length.</w:t>
      </w:r>
    </w:p>
    <w:p w14:paraId="734EF618" w14:textId="31BF8303" w:rsidR="002813B5" w:rsidRPr="009E4DEE" w:rsidRDefault="002813B5" w:rsidP="00C9521B">
      <w:pPr>
        <w:rPr>
          <w:sz w:val="24"/>
          <w:szCs w:val="24"/>
        </w:rPr>
      </w:pPr>
      <w:r w:rsidRPr="009E4DEE">
        <w:rPr>
          <w:sz w:val="24"/>
          <w:szCs w:val="24"/>
        </w:rPr>
        <w:t xml:space="preserve">     The length of radius OA is ______.</w:t>
      </w:r>
      <w:r w:rsidR="007D1BC2">
        <w:rPr>
          <w:sz w:val="24"/>
          <w:szCs w:val="24"/>
        </w:rPr>
        <w:t>(Just count)</w:t>
      </w:r>
    </w:p>
    <w:p w14:paraId="734EF619" w14:textId="64285835" w:rsidR="002813B5" w:rsidRPr="009E4DEE" w:rsidRDefault="002813B5" w:rsidP="00C9521B">
      <w:pPr>
        <w:rPr>
          <w:sz w:val="24"/>
          <w:szCs w:val="24"/>
        </w:rPr>
      </w:pPr>
      <w:r w:rsidRPr="009E4DEE">
        <w:rPr>
          <w:sz w:val="24"/>
          <w:szCs w:val="24"/>
        </w:rPr>
        <w:t xml:space="preserve">     Find the lengths of other radii.</w:t>
      </w:r>
      <w:r w:rsidR="007D1BC2">
        <w:rPr>
          <w:sz w:val="24"/>
          <w:szCs w:val="24"/>
        </w:rPr>
        <w:t xml:space="preserve"> (Use the distance formula!)</w:t>
      </w:r>
    </w:p>
    <w:p w14:paraId="734EF61A" w14:textId="77777777" w:rsidR="002813B5" w:rsidRPr="009E4DEE" w:rsidRDefault="002813B5" w:rsidP="00C9521B">
      <w:pPr>
        <w:rPr>
          <w:sz w:val="24"/>
          <w:szCs w:val="24"/>
        </w:rPr>
      </w:pPr>
      <w:r w:rsidRPr="009E4DEE">
        <w:rPr>
          <w:sz w:val="24"/>
          <w:szCs w:val="24"/>
        </w:rPr>
        <w:t xml:space="preserve">     OB = ______________________________________________</w:t>
      </w:r>
    </w:p>
    <w:p w14:paraId="734EF61B" w14:textId="77777777" w:rsidR="002813B5" w:rsidRPr="009E4DEE" w:rsidRDefault="002813B5" w:rsidP="00C9521B">
      <w:pPr>
        <w:rPr>
          <w:sz w:val="24"/>
          <w:szCs w:val="24"/>
        </w:rPr>
      </w:pPr>
      <w:r w:rsidRPr="009E4DEE">
        <w:rPr>
          <w:sz w:val="24"/>
          <w:szCs w:val="24"/>
        </w:rPr>
        <w:t xml:space="preserve">     OC = ______________________________________________</w:t>
      </w:r>
    </w:p>
    <w:p w14:paraId="734EF61C" w14:textId="77777777" w:rsidR="00C9521B" w:rsidRPr="009E4DEE" w:rsidRDefault="002813B5" w:rsidP="00C9521B">
      <w:pPr>
        <w:rPr>
          <w:sz w:val="24"/>
          <w:szCs w:val="24"/>
        </w:rPr>
      </w:pPr>
      <w:r w:rsidRPr="009E4DEE">
        <w:rPr>
          <w:sz w:val="24"/>
          <w:szCs w:val="24"/>
        </w:rPr>
        <w:t xml:space="preserve">     OD = ______________________________________________</w:t>
      </w:r>
    </w:p>
    <w:p w14:paraId="734EF61D" w14:textId="77777777" w:rsidR="002813B5" w:rsidRPr="009E4DEE" w:rsidRDefault="002813B5" w:rsidP="00C9521B">
      <w:pPr>
        <w:rPr>
          <w:sz w:val="24"/>
          <w:szCs w:val="24"/>
        </w:rPr>
      </w:pPr>
    </w:p>
    <w:p w14:paraId="734EF61E" w14:textId="77777777" w:rsidR="004661F3" w:rsidRPr="009E4DEE" w:rsidRDefault="0043069F" w:rsidP="002813B5">
      <w:pPr>
        <w:rPr>
          <w:sz w:val="24"/>
          <w:szCs w:val="24"/>
        </w:rPr>
      </w:pPr>
      <w:r>
        <w:rPr>
          <w:sz w:val="24"/>
          <w:szCs w:val="24"/>
        </w:rPr>
        <w:t>2</w:t>
      </w:r>
      <w:r w:rsidR="002813B5" w:rsidRPr="009E4DEE">
        <w:rPr>
          <w:sz w:val="24"/>
          <w:szCs w:val="24"/>
        </w:rPr>
        <w:t xml:space="preserve">.  </w:t>
      </w:r>
      <w:r w:rsidR="002813B5" w:rsidRPr="007D1BC2">
        <w:rPr>
          <w:b/>
          <w:sz w:val="24"/>
          <w:szCs w:val="24"/>
        </w:rPr>
        <w:t>Prove or disprove that the point (13, 16) lies on circle O with center (7, 8) and diameter 20.</w:t>
      </w:r>
      <w:r w:rsidR="002813B5" w:rsidRPr="009E4DEE">
        <w:rPr>
          <w:sz w:val="24"/>
          <w:szCs w:val="24"/>
        </w:rPr>
        <w:t xml:space="preserve">  </w:t>
      </w:r>
    </w:p>
    <w:p w14:paraId="734EF61F" w14:textId="77777777" w:rsidR="002813B5" w:rsidRPr="009E4DEE" w:rsidRDefault="002813B5" w:rsidP="002813B5">
      <w:pPr>
        <w:rPr>
          <w:sz w:val="24"/>
          <w:szCs w:val="24"/>
        </w:rPr>
      </w:pPr>
    </w:p>
    <w:p w14:paraId="734EF620" w14:textId="77777777" w:rsidR="002813B5" w:rsidRPr="009E4DEE" w:rsidRDefault="002813B5" w:rsidP="002813B5">
      <w:pPr>
        <w:rPr>
          <w:sz w:val="24"/>
          <w:szCs w:val="24"/>
        </w:rPr>
      </w:pPr>
    </w:p>
    <w:p w14:paraId="734EF621" w14:textId="77777777" w:rsidR="002813B5" w:rsidRPr="009E4DEE" w:rsidRDefault="002813B5" w:rsidP="002813B5">
      <w:pPr>
        <w:rPr>
          <w:sz w:val="24"/>
          <w:szCs w:val="24"/>
        </w:rPr>
      </w:pPr>
    </w:p>
    <w:p w14:paraId="734EF622" w14:textId="7ACCDEAA" w:rsidR="002813B5" w:rsidRPr="007D1BC2" w:rsidRDefault="0043069F" w:rsidP="002813B5">
      <w:pPr>
        <w:rPr>
          <w:b/>
          <w:sz w:val="24"/>
          <w:szCs w:val="24"/>
        </w:rPr>
      </w:pPr>
      <w:r>
        <w:rPr>
          <w:sz w:val="24"/>
          <w:szCs w:val="24"/>
        </w:rPr>
        <w:t>3</w:t>
      </w:r>
      <w:r w:rsidR="002813B5" w:rsidRPr="009E4DEE">
        <w:rPr>
          <w:sz w:val="24"/>
          <w:szCs w:val="24"/>
        </w:rPr>
        <w:t xml:space="preserve">.  </w:t>
      </w:r>
      <w:r w:rsidR="002813B5" w:rsidRPr="007D1BC2">
        <w:rPr>
          <w:b/>
          <w:sz w:val="24"/>
          <w:szCs w:val="24"/>
        </w:rPr>
        <w:t xml:space="preserve">The line </w:t>
      </w:r>
      <w:r w:rsidR="002813B5" w:rsidRPr="007D1BC2">
        <w:rPr>
          <w:b/>
          <w:position w:val="-24"/>
          <w:sz w:val="24"/>
          <w:szCs w:val="24"/>
        </w:rPr>
        <w:object w:dxaOrig="1100" w:dyaOrig="620" w14:anchorId="734EF64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4pt;height:31.8pt" o:ole="">
            <v:imagedata r:id="rId6" o:title=""/>
          </v:shape>
          <o:OLEObject Type="Embed" ProgID="Equation.DSMT4" ShapeID="_x0000_i1025" DrawAspect="Content" ObjectID="_1581912699" r:id="rId7"/>
        </w:object>
      </w:r>
      <w:r w:rsidR="002813B5" w:rsidRPr="007D1BC2">
        <w:rPr>
          <w:b/>
          <w:sz w:val="24"/>
          <w:szCs w:val="24"/>
        </w:rPr>
        <w:t xml:space="preserve"> is tangent to the circle </w:t>
      </w:r>
      <w:r w:rsidR="002813B5" w:rsidRPr="007D1BC2">
        <w:rPr>
          <w:b/>
          <w:position w:val="-10"/>
          <w:sz w:val="24"/>
          <w:szCs w:val="24"/>
        </w:rPr>
        <w:object w:dxaOrig="1719" w:dyaOrig="360" w14:anchorId="734EF64C">
          <v:shape id="_x0000_i1026" type="#_x0000_t75" style="width:87.05pt;height:18.4pt" o:ole="">
            <v:imagedata r:id="rId8" o:title=""/>
          </v:shape>
          <o:OLEObject Type="Embed" ProgID="Equation.DSMT4" ShapeID="_x0000_i1026" DrawAspect="Content" ObjectID="_1581912700" r:id="rId9"/>
        </w:object>
      </w:r>
      <w:r w:rsidR="00C906D2" w:rsidRPr="007D1BC2">
        <w:rPr>
          <w:b/>
          <w:sz w:val="24"/>
          <w:szCs w:val="24"/>
        </w:rPr>
        <w:t xml:space="preserve"> at the point (4, 4</w:t>
      </w:r>
      <w:r w:rsidR="002813B5" w:rsidRPr="007D1BC2">
        <w:rPr>
          <w:b/>
          <w:sz w:val="24"/>
          <w:szCs w:val="24"/>
        </w:rPr>
        <w:t>). Prove the tangent line is perpendicular to the radius at the point of tangency.</w:t>
      </w:r>
    </w:p>
    <w:p w14:paraId="208711CD" w14:textId="2337C759" w:rsidR="007D1BC2" w:rsidRPr="007D1BC2" w:rsidRDefault="007D1BC2" w:rsidP="002813B5">
      <w:pPr>
        <w:rPr>
          <w:i/>
          <w:sz w:val="24"/>
          <w:szCs w:val="24"/>
        </w:rPr>
      </w:pPr>
      <w:r w:rsidRPr="007D1BC2">
        <w:rPr>
          <w:i/>
          <w:sz w:val="24"/>
          <w:szCs w:val="24"/>
        </w:rPr>
        <w:t>Slope of the tangent line = ______</w:t>
      </w:r>
    </w:p>
    <w:p w14:paraId="2DE765F8" w14:textId="0DBD2BDC" w:rsidR="007D1BC2" w:rsidRPr="007D1BC2" w:rsidRDefault="007D1BC2" w:rsidP="002813B5">
      <w:pPr>
        <w:rPr>
          <w:i/>
          <w:sz w:val="24"/>
          <w:szCs w:val="24"/>
        </w:rPr>
      </w:pPr>
      <w:r w:rsidRPr="007D1BC2">
        <w:rPr>
          <w:i/>
          <w:sz w:val="24"/>
          <w:szCs w:val="24"/>
        </w:rPr>
        <w:t>Slope of the radius = ________</w:t>
      </w:r>
    </w:p>
    <w:p w14:paraId="2D48526B" w14:textId="4A8E8EE3" w:rsidR="007D1BC2" w:rsidRDefault="007D1BC2" w:rsidP="002813B5">
      <w:pPr>
        <w:rPr>
          <w:sz w:val="24"/>
          <w:szCs w:val="24"/>
        </w:rPr>
      </w:pPr>
    </w:p>
    <w:p w14:paraId="5A0C8742" w14:textId="77777777" w:rsidR="007D1BC2" w:rsidRDefault="007D1BC2" w:rsidP="002813B5">
      <w:pPr>
        <w:rPr>
          <w:sz w:val="24"/>
          <w:szCs w:val="24"/>
        </w:rPr>
      </w:pPr>
    </w:p>
    <w:p w14:paraId="1D2A86E8" w14:textId="19693AA6" w:rsidR="007D1BC2" w:rsidRDefault="007D1BC2" w:rsidP="002813B5">
      <w:pPr>
        <w:rPr>
          <w:sz w:val="24"/>
          <w:szCs w:val="24"/>
        </w:rPr>
      </w:pPr>
      <w:r>
        <w:rPr>
          <w:sz w:val="24"/>
          <w:szCs w:val="24"/>
        </w:rPr>
        <w:t xml:space="preserve">Answer: The tangent line </w:t>
      </w:r>
      <w:r w:rsidRPr="007D1BC2">
        <w:rPr>
          <w:b/>
          <w:i/>
          <w:sz w:val="24"/>
          <w:szCs w:val="24"/>
          <w:u w:val="single"/>
        </w:rPr>
        <w:t>is/is not</w:t>
      </w:r>
      <w:r>
        <w:rPr>
          <w:sz w:val="24"/>
          <w:szCs w:val="24"/>
        </w:rPr>
        <w:t xml:space="preserve"> perpendicular to the radius at the point of tangency because the slopes of the tangent line and of the radius </w:t>
      </w:r>
      <w:r w:rsidRPr="007D1BC2">
        <w:rPr>
          <w:b/>
          <w:i/>
          <w:sz w:val="24"/>
          <w:szCs w:val="24"/>
          <w:u w:val="single"/>
        </w:rPr>
        <w:t>are/are not</w:t>
      </w:r>
      <w:r>
        <w:rPr>
          <w:sz w:val="24"/>
          <w:szCs w:val="24"/>
        </w:rPr>
        <w:t xml:space="preserve"> opposite reciprocals.</w:t>
      </w:r>
    </w:p>
    <w:p w14:paraId="1E938FC8" w14:textId="79A530FD" w:rsidR="00860875" w:rsidRDefault="00860875" w:rsidP="00860875">
      <w:pPr>
        <w:rPr>
          <w:sz w:val="24"/>
          <w:szCs w:val="24"/>
        </w:rPr>
      </w:pPr>
      <w:r>
        <w:rPr>
          <w:sz w:val="24"/>
          <w:szCs w:val="24"/>
        </w:rPr>
        <w:t>4</w:t>
      </w:r>
      <w:r w:rsidRPr="009E4DEE">
        <w:rPr>
          <w:sz w:val="24"/>
          <w:szCs w:val="24"/>
        </w:rPr>
        <w:t xml:space="preserve">.  </w:t>
      </w:r>
      <w:r w:rsidRPr="00860875">
        <w:rPr>
          <w:b/>
          <w:sz w:val="24"/>
          <w:szCs w:val="24"/>
        </w:rPr>
        <w:t xml:space="preserve">The line </w:t>
      </w:r>
      <w:r w:rsidRPr="00860875">
        <w:rPr>
          <w:b/>
          <w:position w:val="-24"/>
          <w:sz w:val="24"/>
          <w:szCs w:val="24"/>
        </w:rPr>
        <w:object w:dxaOrig="1280" w:dyaOrig="620" w14:anchorId="63DC4259">
          <v:shape id="_x0000_i1027" type="#_x0000_t75" style="width:65.3pt;height:31.8pt" o:ole="">
            <v:imagedata r:id="rId10" o:title=""/>
          </v:shape>
          <o:OLEObject Type="Embed" ProgID="Equation.DSMT4" ShapeID="_x0000_i1027" DrawAspect="Content" ObjectID="_1581912701" r:id="rId11"/>
        </w:object>
      </w:r>
      <w:r w:rsidRPr="00860875">
        <w:rPr>
          <w:b/>
          <w:sz w:val="24"/>
          <w:szCs w:val="24"/>
        </w:rPr>
        <w:t xml:space="preserve"> is tangent to the circle </w:t>
      </w:r>
      <w:r w:rsidRPr="00860875">
        <w:rPr>
          <w:b/>
          <w:position w:val="-10"/>
          <w:sz w:val="24"/>
          <w:szCs w:val="24"/>
        </w:rPr>
        <w:object w:dxaOrig="2220" w:dyaOrig="360" w14:anchorId="13EA4CDE">
          <v:shape id="_x0000_i1028" type="#_x0000_t75" style="width:112.2pt;height:18.4pt" o:ole="">
            <v:imagedata r:id="rId12" o:title=""/>
          </v:shape>
          <o:OLEObject Type="Embed" ProgID="Equation.DSMT4" ShapeID="_x0000_i1028" DrawAspect="Content" ObjectID="_1581912702" r:id="rId13"/>
        </w:object>
      </w:r>
      <w:r w:rsidRPr="00860875">
        <w:rPr>
          <w:b/>
          <w:sz w:val="24"/>
          <w:szCs w:val="24"/>
        </w:rPr>
        <w:t xml:space="preserve"> at the point (-3, 6). Prove the tangent line is perpendicular to the radius at the point of tangency.</w:t>
      </w:r>
    </w:p>
    <w:p w14:paraId="5EFE6F95" w14:textId="77777777" w:rsidR="00860875" w:rsidRPr="007D1BC2" w:rsidRDefault="00860875" w:rsidP="00860875">
      <w:pPr>
        <w:rPr>
          <w:i/>
          <w:sz w:val="24"/>
          <w:szCs w:val="24"/>
        </w:rPr>
      </w:pPr>
      <w:r w:rsidRPr="007D1BC2">
        <w:rPr>
          <w:i/>
          <w:sz w:val="24"/>
          <w:szCs w:val="24"/>
        </w:rPr>
        <w:t>Slope of the tangent line = ______</w:t>
      </w:r>
    </w:p>
    <w:p w14:paraId="620B8A1C" w14:textId="77777777" w:rsidR="00860875" w:rsidRPr="007D1BC2" w:rsidRDefault="00860875" w:rsidP="00860875">
      <w:pPr>
        <w:rPr>
          <w:i/>
          <w:sz w:val="24"/>
          <w:szCs w:val="24"/>
        </w:rPr>
      </w:pPr>
      <w:r w:rsidRPr="007D1BC2">
        <w:rPr>
          <w:i/>
          <w:sz w:val="24"/>
          <w:szCs w:val="24"/>
        </w:rPr>
        <w:t>Slope of the radius = ________</w:t>
      </w:r>
    </w:p>
    <w:p w14:paraId="6FBE2BFC" w14:textId="77777777" w:rsidR="00860875" w:rsidRDefault="00860875" w:rsidP="00860875">
      <w:pPr>
        <w:rPr>
          <w:sz w:val="24"/>
          <w:szCs w:val="24"/>
        </w:rPr>
      </w:pPr>
    </w:p>
    <w:p w14:paraId="6DAA5E40" w14:textId="77777777" w:rsidR="00860875" w:rsidRDefault="00860875" w:rsidP="00860875">
      <w:pPr>
        <w:rPr>
          <w:sz w:val="24"/>
          <w:szCs w:val="24"/>
        </w:rPr>
      </w:pPr>
    </w:p>
    <w:p w14:paraId="3BEEB942" w14:textId="77777777" w:rsidR="00860875" w:rsidRDefault="00860875" w:rsidP="00860875">
      <w:pPr>
        <w:rPr>
          <w:sz w:val="24"/>
          <w:szCs w:val="24"/>
        </w:rPr>
      </w:pPr>
      <w:r>
        <w:rPr>
          <w:sz w:val="24"/>
          <w:szCs w:val="24"/>
        </w:rPr>
        <w:t xml:space="preserve">Answer: The tangent line </w:t>
      </w:r>
      <w:r w:rsidRPr="007D1BC2">
        <w:rPr>
          <w:b/>
          <w:i/>
          <w:sz w:val="24"/>
          <w:szCs w:val="24"/>
          <w:u w:val="single"/>
        </w:rPr>
        <w:t>is/is not</w:t>
      </w:r>
      <w:r>
        <w:rPr>
          <w:sz w:val="24"/>
          <w:szCs w:val="24"/>
        </w:rPr>
        <w:t xml:space="preserve"> perpendicular to the radius at the point of tangency because the slopes of the tangent line and of the radius </w:t>
      </w:r>
      <w:r w:rsidRPr="007D1BC2">
        <w:rPr>
          <w:b/>
          <w:i/>
          <w:sz w:val="24"/>
          <w:szCs w:val="24"/>
          <w:u w:val="single"/>
        </w:rPr>
        <w:t>are/are not</w:t>
      </w:r>
      <w:r>
        <w:rPr>
          <w:sz w:val="24"/>
          <w:szCs w:val="24"/>
        </w:rPr>
        <w:t xml:space="preserve"> opposite reciprocals.</w:t>
      </w:r>
    </w:p>
    <w:p w14:paraId="734EF625" w14:textId="24AF1727" w:rsidR="002813B5" w:rsidRPr="009E4DEE" w:rsidRDefault="00860875" w:rsidP="002813B5">
      <w:pPr>
        <w:rPr>
          <w:sz w:val="24"/>
          <w:szCs w:val="24"/>
        </w:rPr>
      </w:pPr>
      <w:r>
        <w:rPr>
          <w:sz w:val="24"/>
          <w:szCs w:val="24"/>
        </w:rPr>
        <w:lastRenderedPageBreak/>
        <w:t>5</w:t>
      </w:r>
      <w:r w:rsidR="00724512" w:rsidRPr="009E4DEE">
        <w:rPr>
          <w:sz w:val="24"/>
          <w:szCs w:val="24"/>
        </w:rPr>
        <w:t xml:space="preserve">.  </w:t>
      </w:r>
      <w:r w:rsidR="00724512" w:rsidRPr="007D1BC2">
        <w:rPr>
          <w:b/>
          <w:sz w:val="24"/>
          <w:szCs w:val="24"/>
        </w:rPr>
        <w:t xml:space="preserve">Show that the equation of the circle with endpoints on the diameter (4, -1) and (-6, 7) is </w:t>
      </w:r>
      <w:r w:rsidR="00724512" w:rsidRPr="007D1BC2">
        <w:rPr>
          <w:b/>
          <w:position w:val="-10"/>
          <w:sz w:val="24"/>
          <w:szCs w:val="24"/>
        </w:rPr>
        <w:object w:dxaOrig="2520" w:dyaOrig="360" w14:anchorId="734EF64D">
          <v:shape id="_x0000_i1029" type="#_x0000_t75" style="width:125.6pt;height:18.4pt" o:ole="">
            <v:imagedata r:id="rId14" o:title=""/>
          </v:shape>
          <o:OLEObject Type="Embed" ProgID="Equation.DSMT4" ShapeID="_x0000_i1029" DrawAspect="Content" ObjectID="_1581912703" r:id="rId15"/>
        </w:object>
      </w:r>
      <w:r w:rsidR="009E4DEE">
        <w:rPr>
          <w:sz w:val="24"/>
          <w:szCs w:val="24"/>
        </w:rPr>
        <w:t xml:space="preserve"> </w:t>
      </w:r>
    </w:p>
    <w:p w14:paraId="734EF626" w14:textId="78E18D90" w:rsidR="009E4DEE" w:rsidRDefault="007D1BC2" w:rsidP="002813B5">
      <w:pPr>
        <w:rPr>
          <w:sz w:val="24"/>
          <w:szCs w:val="24"/>
        </w:rPr>
      </w:pPr>
      <w:r>
        <w:rPr>
          <w:sz w:val="24"/>
          <w:szCs w:val="24"/>
        </w:rPr>
        <w:t>Center = ________ (Midpoint formula)                       Radius = ________  (Distance formula)</w:t>
      </w:r>
    </w:p>
    <w:p w14:paraId="0000CE0B" w14:textId="1CC9ED09" w:rsidR="007D1BC2" w:rsidRDefault="007D1BC2" w:rsidP="002813B5">
      <w:pPr>
        <w:rPr>
          <w:sz w:val="24"/>
          <w:szCs w:val="24"/>
        </w:rPr>
      </w:pPr>
    </w:p>
    <w:p w14:paraId="09973376" w14:textId="77777777" w:rsidR="001F406B" w:rsidRDefault="001F406B" w:rsidP="002813B5">
      <w:pPr>
        <w:rPr>
          <w:sz w:val="24"/>
          <w:szCs w:val="24"/>
        </w:rPr>
      </w:pPr>
    </w:p>
    <w:p w14:paraId="015E6F41" w14:textId="1F32BF4C" w:rsidR="007D1BC2" w:rsidRDefault="007D1BC2" w:rsidP="002813B5">
      <w:pPr>
        <w:rPr>
          <w:sz w:val="24"/>
          <w:szCs w:val="24"/>
        </w:rPr>
      </w:pPr>
      <w:r>
        <w:rPr>
          <w:sz w:val="24"/>
          <w:szCs w:val="24"/>
        </w:rPr>
        <w:t>Equation of circle: ______________________________</w:t>
      </w:r>
    </w:p>
    <w:p w14:paraId="58F4AC1F" w14:textId="62DB36A5" w:rsidR="007D1BC2" w:rsidRDefault="007D1BC2" w:rsidP="002813B5">
      <w:pPr>
        <w:rPr>
          <w:sz w:val="24"/>
          <w:szCs w:val="24"/>
        </w:rPr>
      </w:pPr>
      <w:r>
        <w:rPr>
          <w:sz w:val="24"/>
          <w:szCs w:val="24"/>
        </w:rPr>
        <w:t>Convert the above equation to general form.</w:t>
      </w:r>
    </w:p>
    <w:p w14:paraId="2A0B03BD" w14:textId="77777777" w:rsidR="007D1BC2" w:rsidRDefault="007D1BC2" w:rsidP="002813B5">
      <w:pPr>
        <w:rPr>
          <w:sz w:val="24"/>
          <w:szCs w:val="24"/>
        </w:rPr>
      </w:pPr>
    </w:p>
    <w:p w14:paraId="28A4F25B" w14:textId="3BA724C2" w:rsidR="007D1BC2" w:rsidRDefault="007D1BC2" w:rsidP="002813B5">
      <w:pPr>
        <w:rPr>
          <w:sz w:val="24"/>
          <w:szCs w:val="24"/>
        </w:rPr>
      </w:pPr>
    </w:p>
    <w:p w14:paraId="163A0111" w14:textId="454CA736" w:rsidR="00860875" w:rsidRDefault="00860875" w:rsidP="002813B5">
      <w:pPr>
        <w:rPr>
          <w:sz w:val="24"/>
          <w:szCs w:val="24"/>
        </w:rPr>
      </w:pPr>
    </w:p>
    <w:p w14:paraId="28B79185" w14:textId="6C458D96" w:rsidR="00860875" w:rsidRDefault="00860875" w:rsidP="002813B5">
      <w:pPr>
        <w:rPr>
          <w:sz w:val="24"/>
          <w:szCs w:val="24"/>
        </w:rPr>
      </w:pPr>
    </w:p>
    <w:p w14:paraId="734EF627" w14:textId="4355A3BC" w:rsidR="009E4DEE" w:rsidRDefault="00860875" w:rsidP="002813B5">
      <w:pPr>
        <w:rPr>
          <w:sz w:val="24"/>
          <w:szCs w:val="24"/>
        </w:rPr>
      </w:pPr>
      <w:r w:rsidRPr="009E4DEE">
        <w:rPr>
          <w:noProof/>
          <w:sz w:val="24"/>
          <w:szCs w:val="24"/>
        </w:rPr>
        <w:drawing>
          <wp:anchor distT="0" distB="0" distL="114300" distR="114300" simplePos="0" relativeHeight="251657216" behindDoc="1" locked="0" layoutInCell="1" allowOverlap="1" wp14:anchorId="734EF64E" wp14:editId="2B1CEC9A">
            <wp:simplePos x="0" y="0"/>
            <wp:positionH relativeFrom="column">
              <wp:posOffset>4622710</wp:posOffset>
            </wp:positionH>
            <wp:positionV relativeFrom="paragraph">
              <wp:posOffset>17145</wp:posOffset>
            </wp:positionV>
            <wp:extent cx="1992194" cy="1941538"/>
            <wp:effectExtent l="0" t="0" r="8255" b="190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2194" cy="194153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34EF628" w14:textId="0D09AD7C" w:rsidR="002813B5" w:rsidRPr="009E4DEE" w:rsidRDefault="00860875" w:rsidP="002813B5">
      <w:pPr>
        <w:rPr>
          <w:sz w:val="24"/>
          <w:szCs w:val="24"/>
        </w:rPr>
      </w:pPr>
      <w:r>
        <w:rPr>
          <w:sz w:val="24"/>
          <w:szCs w:val="24"/>
        </w:rPr>
        <w:t>6</w:t>
      </w:r>
      <w:r w:rsidR="001C18AC" w:rsidRPr="009E4DEE">
        <w:rPr>
          <w:sz w:val="24"/>
          <w:szCs w:val="24"/>
        </w:rPr>
        <w:t xml:space="preserve">.  </w:t>
      </w:r>
      <w:r w:rsidR="001C18AC" w:rsidRPr="009E4DEE">
        <w:rPr>
          <w:b/>
          <w:sz w:val="24"/>
          <w:szCs w:val="24"/>
        </w:rPr>
        <w:t>Prove that the diameter of circle J is twice the length of its radius</w:t>
      </w:r>
      <w:r w:rsidR="001C18AC" w:rsidRPr="009E4DEE">
        <w:rPr>
          <w:sz w:val="24"/>
          <w:szCs w:val="24"/>
        </w:rPr>
        <w:t>.</w:t>
      </w:r>
    </w:p>
    <w:p w14:paraId="734EF62A" w14:textId="595C6143" w:rsidR="002813B5" w:rsidRPr="009E4DEE" w:rsidRDefault="00860875" w:rsidP="002813B5">
      <w:pPr>
        <w:rPr>
          <w:sz w:val="24"/>
          <w:szCs w:val="24"/>
        </w:rPr>
      </w:pPr>
      <w:r>
        <w:rPr>
          <w:sz w:val="24"/>
          <w:szCs w:val="24"/>
        </w:rPr>
        <w:t xml:space="preserve">    </w:t>
      </w:r>
      <w:r w:rsidR="001C18AC" w:rsidRPr="009E4DEE">
        <w:rPr>
          <w:sz w:val="24"/>
          <w:szCs w:val="24"/>
        </w:rPr>
        <w:t xml:space="preserve"> MN = _______</w:t>
      </w:r>
      <w:r w:rsidR="0002524C">
        <w:rPr>
          <w:sz w:val="24"/>
          <w:szCs w:val="24"/>
        </w:rPr>
        <w:t xml:space="preserve"> (Just count)</w:t>
      </w:r>
    </w:p>
    <w:p w14:paraId="734EF62B" w14:textId="7E95217E" w:rsidR="001C18AC" w:rsidRPr="009E4DEE" w:rsidRDefault="0002524C" w:rsidP="001C18AC">
      <w:pPr>
        <w:rPr>
          <w:sz w:val="24"/>
          <w:szCs w:val="24"/>
        </w:rPr>
      </w:pPr>
      <w:r>
        <w:rPr>
          <w:sz w:val="24"/>
          <w:szCs w:val="24"/>
        </w:rPr>
        <w:t xml:space="preserve">     MJ = ________  (Just count)</w:t>
      </w:r>
    </w:p>
    <w:p w14:paraId="734EF62C" w14:textId="650553BF" w:rsidR="001C18AC" w:rsidRPr="009E4DEE" w:rsidRDefault="001C18AC" w:rsidP="001C18AC">
      <w:pPr>
        <w:rPr>
          <w:sz w:val="24"/>
          <w:szCs w:val="24"/>
        </w:rPr>
      </w:pPr>
      <w:r w:rsidRPr="009E4DEE">
        <w:rPr>
          <w:sz w:val="24"/>
          <w:szCs w:val="24"/>
        </w:rPr>
        <w:t xml:space="preserve">     KL = ________________________________</w:t>
      </w:r>
      <w:r w:rsidR="0002524C">
        <w:rPr>
          <w:sz w:val="24"/>
          <w:szCs w:val="24"/>
        </w:rPr>
        <w:t>(distance formula)</w:t>
      </w:r>
    </w:p>
    <w:p w14:paraId="734EF62D" w14:textId="3D7EB1A3" w:rsidR="001C18AC" w:rsidRPr="009E4DEE" w:rsidRDefault="001C18AC" w:rsidP="001C18AC">
      <w:pPr>
        <w:rPr>
          <w:sz w:val="24"/>
          <w:szCs w:val="24"/>
        </w:rPr>
      </w:pPr>
      <w:r w:rsidRPr="009E4DEE">
        <w:rPr>
          <w:sz w:val="24"/>
          <w:szCs w:val="24"/>
        </w:rPr>
        <w:t xml:space="preserve">     KJ = </w:t>
      </w:r>
      <w:r w:rsidR="0002524C" w:rsidRPr="009E4DEE">
        <w:rPr>
          <w:sz w:val="24"/>
          <w:szCs w:val="24"/>
        </w:rPr>
        <w:t>________________________________</w:t>
      </w:r>
      <w:r w:rsidR="0002524C">
        <w:rPr>
          <w:sz w:val="24"/>
          <w:szCs w:val="24"/>
        </w:rPr>
        <w:t>(distance formula)</w:t>
      </w:r>
    </w:p>
    <w:p w14:paraId="734EF62E" w14:textId="77777777" w:rsidR="00DB262D" w:rsidRPr="009E4DEE" w:rsidRDefault="001C18AC" w:rsidP="002813B5">
      <w:pPr>
        <w:rPr>
          <w:sz w:val="24"/>
          <w:szCs w:val="24"/>
        </w:rPr>
      </w:pPr>
      <w:r w:rsidRPr="009E4DEE">
        <w:rPr>
          <w:sz w:val="24"/>
          <w:szCs w:val="24"/>
        </w:rPr>
        <w:t xml:space="preserve">     </w:t>
      </w:r>
      <w:r w:rsidR="009E4DEE" w:rsidRPr="009E4DEE">
        <w:rPr>
          <w:sz w:val="24"/>
          <w:szCs w:val="24"/>
        </w:rPr>
        <w:t xml:space="preserve">       </w:t>
      </w:r>
      <w:r w:rsidRPr="009E4DEE">
        <w:rPr>
          <w:sz w:val="24"/>
          <w:szCs w:val="24"/>
        </w:rPr>
        <w:t>So, each diameter is ________ the length of each radius.</w:t>
      </w:r>
    </w:p>
    <w:p w14:paraId="2D22E61D" w14:textId="77777777" w:rsidR="00860875" w:rsidRDefault="00860875" w:rsidP="00860875">
      <w:pPr>
        <w:rPr>
          <w:sz w:val="24"/>
          <w:szCs w:val="24"/>
        </w:rPr>
      </w:pPr>
    </w:p>
    <w:p w14:paraId="750DC899" w14:textId="7328A05B" w:rsidR="00860875" w:rsidRPr="00860875" w:rsidRDefault="00860875" w:rsidP="00860875">
      <w:pPr>
        <w:rPr>
          <w:b/>
          <w:sz w:val="24"/>
          <w:szCs w:val="24"/>
        </w:rPr>
      </w:pPr>
      <w:r>
        <w:rPr>
          <w:sz w:val="24"/>
          <w:szCs w:val="24"/>
        </w:rPr>
        <w:t xml:space="preserve">7. </w:t>
      </w:r>
      <w:r w:rsidRPr="00860875">
        <w:rPr>
          <w:b/>
          <w:sz w:val="24"/>
          <w:szCs w:val="24"/>
        </w:rPr>
        <w:t xml:space="preserve">Prove or disprove that the point (-9, 3) lies on circle O with center (-5, 3) and contains the point (-1, 4).  </w:t>
      </w:r>
    </w:p>
    <w:p w14:paraId="04169A80" w14:textId="07C122AB" w:rsidR="00860875" w:rsidRDefault="00860875" w:rsidP="00DB262D">
      <w:pPr>
        <w:rPr>
          <w:sz w:val="24"/>
          <w:szCs w:val="24"/>
        </w:rPr>
      </w:pPr>
    </w:p>
    <w:p w14:paraId="175BAEE0" w14:textId="3350760E" w:rsidR="00860875" w:rsidRDefault="00860875" w:rsidP="00DB262D">
      <w:pPr>
        <w:rPr>
          <w:sz w:val="24"/>
          <w:szCs w:val="24"/>
        </w:rPr>
      </w:pPr>
    </w:p>
    <w:p w14:paraId="30CDD725" w14:textId="63C37B09" w:rsidR="00860875" w:rsidRDefault="00860875" w:rsidP="00DB262D">
      <w:pPr>
        <w:rPr>
          <w:sz w:val="24"/>
          <w:szCs w:val="24"/>
        </w:rPr>
      </w:pPr>
    </w:p>
    <w:p w14:paraId="5D53E4E1" w14:textId="7680790E" w:rsidR="00860875" w:rsidRDefault="00860875" w:rsidP="00DB262D">
      <w:pPr>
        <w:rPr>
          <w:sz w:val="24"/>
          <w:szCs w:val="24"/>
        </w:rPr>
      </w:pPr>
    </w:p>
    <w:p w14:paraId="39B10ED0" w14:textId="4EADCE18" w:rsidR="00860875" w:rsidRPr="00860875" w:rsidRDefault="00860875" w:rsidP="00DB262D">
      <w:pPr>
        <w:rPr>
          <w:b/>
          <w:i/>
          <w:sz w:val="24"/>
          <w:szCs w:val="24"/>
        </w:rPr>
      </w:pPr>
      <w:r w:rsidRPr="00860875">
        <w:rPr>
          <w:b/>
          <w:i/>
          <w:sz w:val="24"/>
          <w:szCs w:val="24"/>
        </w:rPr>
        <w:t>For 8-9: Graph using the attached graph paper.</w:t>
      </w:r>
    </w:p>
    <w:p w14:paraId="734EF630" w14:textId="4C01EF22" w:rsidR="00DB262D" w:rsidRPr="00860875" w:rsidRDefault="00860875" w:rsidP="00DB262D">
      <w:pPr>
        <w:rPr>
          <w:b/>
          <w:sz w:val="24"/>
          <w:szCs w:val="24"/>
        </w:rPr>
      </w:pPr>
      <w:r>
        <w:rPr>
          <w:sz w:val="24"/>
          <w:szCs w:val="24"/>
        </w:rPr>
        <w:t>8</w:t>
      </w:r>
      <w:r w:rsidR="00DF3838" w:rsidRPr="009E4DEE">
        <w:rPr>
          <w:sz w:val="24"/>
          <w:szCs w:val="24"/>
        </w:rPr>
        <w:t xml:space="preserve">.  </w:t>
      </w:r>
      <w:r w:rsidR="00DF3838" w:rsidRPr="00860875">
        <w:rPr>
          <w:b/>
          <w:sz w:val="24"/>
          <w:szCs w:val="24"/>
        </w:rPr>
        <w:t>Write the equation of the circle with center (10, -14</w:t>
      </w:r>
      <w:r w:rsidR="007F5F91" w:rsidRPr="00860875">
        <w:rPr>
          <w:b/>
          <w:sz w:val="24"/>
          <w:szCs w:val="24"/>
        </w:rPr>
        <w:t>) and tangent to the line x = 15</w:t>
      </w:r>
      <w:r w:rsidR="00DF3838" w:rsidRPr="00860875">
        <w:rPr>
          <w:b/>
          <w:sz w:val="24"/>
          <w:szCs w:val="24"/>
        </w:rPr>
        <w:t>.</w:t>
      </w:r>
    </w:p>
    <w:p w14:paraId="734EF631" w14:textId="77777777" w:rsidR="00DF3838" w:rsidRPr="009E4DEE" w:rsidRDefault="00DF3838" w:rsidP="00DB262D">
      <w:pPr>
        <w:rPr>
          <w:sz w:val="24"/>
          <w:szCs w:val="24"/>
        </w:rPr>
      </w:pPr>
    </w:p>
    <w:p w14:paraId="04A2DA23" w14:textId="77777777" w:rsidR="00860875" w:rsidRDefault="00860875" w:rsidP="009E4DEE">
      <w:pPr>
        <w:ind w:right="-270"/>
        <w:rPr>
          <w:sz w:val="24"/>
          <w:szCs w:val="24"/>
        </w:rPr>
      </w:pPr>
    </w:p>
    <w:p w14:paraId="734EF636" w14:textId="656D0888" w:rsidR="009C0EB8" w:rsidRDefault="00860875" w:rsidP="009E4DEE">
      <w:pPr>
        <w:ind w:right="-270"/>
        <w:rPr>
          <w:b/>
          <w:sz w:val="24"/>
          <w:szCs w:val="24"/>
        </w:rPr>
      </w:pPr>
      <w:r>
        <w:rPr>
          <w:sz w:val="24"/>
          <w:szCs w:val="24"/>
        </w:rPr>
        <w:t>9</w:t>
      </w:r>
      <w:r w:rsidR="00DF3838" w:rsidRPr="009E4DEE">
        <w:rPr>
          <w:sz w:val="24"/>
          <w:szCs w:val="24"/>
        </w:rPr>
        <w:t xml:space="preserve">.  </w:t>
      </w:r>
      <w:r w:rsidR="00DF3838" w:rsidRPr="00860875">
        <w:rPr>
          <w:b/>
          <w:sz w:val="24"/>
          <w:szCs w:val="24"/>
        </w:rPr>
        <w:t>Write the equation of</w:t>
      </w:r>
      <w:r w:rsidR="00A702BF" w:rsidRPr="00860875">
        <w:rPr>
          <w:b/>
          <w:sz w:val="24"/>
          <w:szCs w:val="24"/>
        </w:rPr>
        <w:t xml:space="preserve"> the </w:t>
      </w:r>
      <w:r w:rsidR="0043069F" w:rsidRPr="00860875">
        <w:rPr>
          <w:b/>
          <w:sz w:val="24"/>
          <w:szCs w:val="24"/>
        </w:rPr>
        <w:t xml:space="preserve">circle whose center lies in </w:t>
      </w:r>
      <w:r w:rsidR="00DF3838" w:rsidRPr="00860875">
        <w:rPr>
          <w:b/>
          <w:sz w:val="24"/>
          <w:szCs w:val="24"/>
        </w:rPr>
        <w:t>the 1</w:t>
      </w:r>
      <w:r w:rsidR="00DF3838" w:rsidRPr="00860875">
        <w:rPr>
          <w:b/>
          <w:sz w:val="24"/>
          <w:szCs w:val="24"/>
          <w:vertAlign w:val="superscript"/>
        </w:rPr>
        <w:t>st</w:t>
      </w:r>
      <w:r w:rsidR="00DF3838" w:rsidRPr="00860875">
        <w:rPr>
          <w:b/>
          <w:sz w:val="24"/>
          <w:szCs w:val="24"/>
        </w:rPr>
        <w:t xml:space="preserve"> quadrant and is tangent to the lines x = 8, y = 3, and x = 14.  </w:t>
      </w:r>
    </w:p>
    <w:p w14:paraId="22ED48DD" w14:textId="45210D5D" w:rsidR="003B6CDB" w:rsidRDefault="003B6CDB" w:rsidP="009E4DEE">
      <w:pPr>
        <w:ind w:right="-270"/>
        <w:rPr>
          <w:b/>
          <w:sz w:val="24"/>
          <w:szCs w:val="24"/>
        </w:rPr>
      </w:pPr>
    </w:p>
    <w:p w14:paraId="0DCD9AED" w14:textId="01964B4F" w:rsidR="003B6CDB" w:rsidRDefault="007348F7" w:rsidP="009E4DEE">
      <w:pPr>
        <w:ind w:right="-270"/>
        <w:rPr>
          <w:b/>
          <w:sz w:val="24"/>
          <w:szCs w:val="24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7DD3C5F3" wp14:editId="0FADAC1C">
                <wp:simplePos x="0" y="0"/>
                <wp:positionH relativeFrom="column">
                  <wp:posOffset>-53163</wp:posOffset>
                </wp:positionH>
                <wp:positionV relativeFrom="paragraph">
                  <wp:posOffset>-265814</wp:posOffset>
                </wp:positionV>
                <wp:extent cx="6251944" cy="4584700"/>
                <wp:effectExtent l="0" t="38100" r="0" b="44450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51944" cy="4584700"/>
                          <a:chOff x="0" y="0"/>
                          <a:chExt cx="6251944" cy="4584700"/>
                        </a:xfrm>
                      </wpg:grpSpPr>
                      <wps:wsp>
                        <wps:cNvPr id="5" name="Straight Arrow Connector 5"/>
                        <wps:cNvCnPr/>
                        <wps:spPr>
                          <a:xfrm>
                            <a:off x="871870" y="0"/>
                            <a:ext cx="45719" cy="4584700"/>
                          </a:xfrm>
                          <a:prstGeom prst="straightConnector1">
                            <a:avLst/>
                          </a:prstGeom>
                          <a:ln w="38100"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Arrow Connector 8"/>
                        <wps:cNvCnPr/>
                        <wps:spPr>
                          <a:xfrm>
                            <a:off x="0" y="669851"/>
                            <a:ext cx="6251944" cy="10633"/>
                          </a:xfrm>
                          <a:prstGeom prst="straightConnector1">
                            <a:avLst/>
                          </a:prstGeom>
                          <a:ln w="38100"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329AE46" id="Group 10" o:spid="_x0000_s1026" style="position:absolute;margin-left:-4.2pt;margin-top:-20.95pt;width:492.3pt;height:361pt;z-index:251664384" coordsize="62519,458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5" o:spid="_x0000_s1027" type="#_x0000_t32" style="position:absolute;left:8718;width:457;height:4584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" strokecolor="black [3200]" strokeweight="3pt">
                  <v:stroke startarrow="block" endarrow="block" joinstyle="miter"/>
                </v:shape>
                <v:shape id="Straight Arrow Connector 8" o:spid="_x0000_s1028" type="#_x0000_t32" style="position:absolute;top:6698;width:62519;height:1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" strokecolor="black [3200]" strokeweight="3pt">
                  <v:stroke startarrow="block" endarrow="block" joinstyle="miter"/>
                </v:shape>
              </v:group>
            </w:pict>
          </mc:Fallback>
        </mc:AlternateContent>
      </w:r>
      <w:r w:rsidR="003B6CDB">
        <w:rPr>
          <w:noProof/>
        </w:rPr>
        <w:drawing>
          <wp:inline distT="0" distB="0" distL="0" distR="0" wp14:anchorId="2441C228" wp14:editId="14B071AF">
            <wp:extent cx="6050754" cy="4194629"/>
            <wp:effectExtent l="0" t="0" r="762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065469" cy="4204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441A53" w14:textId="1A85F094" w:rsidR="003B6CDB" w:rsidRDefault="007348F7" w:rsidP="009E4DEE">
      <w:pPr>
        <w:ind w:right="-270"/>
        <w:rPr>
          <w:b/>
          <w:sz w:val="24"/>
          <w:szCs w:val="24"/>
        </w:rPr>
      </w:pPr>
      <w:bookmarkStart w:id="0" w:name="_GoBack"/>
      <w:r>
        <w:rPr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1F6B0CF9" wp14:editId="66FA1282">
                <wp:simplePos x="0" y="0"/>
                <wp:positionH relativeFrom="column">
                  <wp:posOffset>-138223</wp:posOffset>
                </wp:positionH>
                <wp:positionV relativeFrom="paragraph">
                  <wp:posOffset>347950</wp:posOffset>
                </wp:positionV>
                <wp:extent cx="6251944" cy="4667693"/>
                <wp:effectExtent l="38100" t="38100" r="0" b="3810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251944" cy="4667693"/>
                          <a:chOff x="0" y="0"/>
                          <a:chExt cx="6251944" cy="4667693"/>
                        </a:xfrm>
                      </wpg:grpSpPr>
                      <wps:wsp>
                        <wps:cNvPr id="6" name="Straight Arrow Connector 6"/>
                        <wps:cNvCnPr/>
                        <wps:spPr>
                          <a:xfrm flipH="1">
                            <a:off x="946297" y="0"/>
                            <a:ext cx="45719" cy="4667693"/>
                          </a:xfrm>
                          <a:prstGeom prst="straightConnector1">
                            <a:avLst/>
                          </a:prstGeom>
                          <a:ln w="38100"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Arrow Connector 9"/>
                        <wps:cNvCnPr/>
                        <wps:spPr>
                          <a:xfrm>
                            <a:off x="0" y="2923954"/>
                            <a:ext cx="6251944" cy="10633"/>
                          </a:xfrm>
                          <a:prstGeom prst="straightConnector1">
                            <a:avLst/>
                          </a:prstGeom>
                          <a:ln w="38100">
                            <a:headEnd type="triangle"/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8966E21" id="Group 11" o:spid="_x0000_s1026" style="position:absolute;margin-left:-10.9pt;margin-top:27.4pt;width:492.3pt;height:367.55pt;z-index:251667456" coordsize="62519,466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">
                <v:shape id="Straight Arrow Connector 6" o:spid="_x0000_s1027" type="#_x0000_t32" style="position:absolute;left:9462;width:458;height:4667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" strokecolor="black [3200]" strokeweight="3pt">
                  <v:stroke startarrow="block" endarrow="block" joinstyle="miter"/>
                </v:shape>
                <v:shape id="Straight Arrow Connector 9" o:spid="_x0000_s1028" type="#_x0000_t32" style="position:absolute;top:29239;width:62519;height:10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" strokecolor="black [3200]" strokeweight="3pt">
                  <v:stroke startarrow="block" endarrow="block" joinstyle="miter"/>
                </v:shape>
              </v:group>
            </w:pict>
          </mc:Fallback>
        </mc:AlternateContent>
      </w:r>
      <w:bookmarkEnd w:id="0"/>
    </w:p>
    <w:p w14:paraId="5927F95A" w14:textId="1B43FE78" w:rsidR="003B6CDB" w:rsidRDefault="003B6CDB" w:rsidP="009E4DEE">
      <w:pPr>
        <w:ind w:right="-270"/>
        <w:rPr>
          <w:b/>
          <w:sz w:val="24"/>
          <w:szCs w:val="24"/>
        </w:rPr>
      </w:pPr>
    </w:p>
    <w:p w14:paraId="200A76F0" w14:textId="6116BAC8" w:rsidR="003B6CDB" w:rsidRPr="00860875" w:rsidRDefault="003B6CDB" w:rsidP="009E4DEE">
      <w:pPr>
        <w:ind w:right="-270"/>
        <w:rPr>
          <w:b/>
          <w:sz w:val="24"/>
          <w:szCs w:val="24"/>
        </w:rPr>
      </w:pPr>
      <w:r>
        <w:rPr>
          <w:noProof/>
        </w:rPr>
        <w:drawing>
          <wp:inline distT="0" distB="0" distL="0" distR="0" wp14:anchorId="10BBA1BE" wp14:editId="141F4AD1">
            <wp:extent cx="6037943" cy="4185748"/>
            <wp:effectExtent l="0" t="0" r="1270" b="571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060177" cy="42011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3B6CDB" w:rsidRPr="00860875" w:rsidSect="00DE257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D97542"/>
    <w:multiLevelType w:val="hybridMultilevel"/>
    <w:tmpl w:val="57640A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E2573"/>
    <w:rsid w:val="0002524C"/>
    <w:rsid w:val="0019470D"/>
    <w:rsid w:val="001C18AC"/>
    <w:rsid w:val="001F406B"/>
    <w:rsid w:val="002813B5"/>
    <w:rsid w:val="003B6CDB"/>
    <w:rsid w:val="0043069F"/>
    <w:rsid w:val="00480536"/>
    <w:rsid w:val="00724512"/>
    <w:rsid w:val="007348F7"/>
    <w:rsid w:val="007D1BC2"/>
    <w:rsid w:val="007E0957"/>
    <w:rsid w:val="007F5F91"/>
    <w:rsid w:val="00860875"/>
    <w:rsid w:val="0093547F"/>
    <w:rsid w:val="009C0EB8"/>
    <w:rsid w:val="009E4DEE"/>
    <w:rsid w:val="00A30235"/>
    <w:rsid w:val="00A56900"/>
    <w:rsid w:val="00A702BF"/>
    <w:rsid w:val="00BB0DDF"/>
    <w:rsid w:val="00C906D2"/>
    <w:rsid w:val="00C9521B"/>
    <w:rsid w:val="00D6602E"/>
    <w:rsid w:val="00DB262D"/>
    <w:rsid w:val="00DE2573"/>
    <w:rsid w:val="00DF3838"/>
    <w:rsid w:val="00E32933"/>
    <w:rsid w:val="00E47948"/>
    <w:rsid w:val="00F937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."/>
  <w:listSeparator w:val=","/>
  <w14:docId w14:val="734EF615"/>
  <w15:chartTrackingRefBased/>
  <w15:docId w15:val="{352BC4B9-DBC1-4DDA-B07C-B7EF70D26D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E257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DB262D"/>
    <w:rPr>
      <w:color w:val="808080"/>
    </w:rPr>
  </w:style>
  <w:style w:type="paragraph" w:styleId="ListParagraph">
    <w:name w:val="List Paragraph"/>
    <w:basedOn w:val="Normal"/>
    <w:uiPriority w:val="34"/>
    <w:qFormat/>
    <w:rsid w:val="00DB262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3</Pages>
  <Words>373</Words>
  <Characters>213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gela Milani</dc:creator>
  <cp:keywords/>
  <dc:description/>
  <cp:lastModifiedBy>Angela Milani</cp:lastModifiedBy>
  <cp:revision>14</cp:revision>
  <dcterms:created xsi:type="dcterms:W3CDTF">2017-02-12T23:04:00Z</dcterms:created>
  <dcterms:modified xsi:type="dcterms:W3CDTF">2018-03-07T12:25:00Z</dcterms:modified>
</cp:coreProperties>
</file>